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641" w:type="dxa"/>
        <w:tblInd w:w="-289" w:type="dxa"/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68"/>
        <w:gridCol w:w="9073"/>
      </w:tblGrid>
      <w:tr w:rsidR="00D61DB4" w:rsidRPr="00D61DB4" w14:paraId="2F8811FB" w14:textId="77777777" w:rsidTr="004A4166">
        <w:trPr>
          <w:cantSplit/>
        </w:trPr>
        <w:tc>
          <w:tcPr>
            <w:tcW w:w="568" w:type="dxa"/>
          </w:tcPr>
          <w:p w14:paraId="4DE9404C" w14:textId="77777777" w:rsidR="00D61DB4" w:rsidRPr="00D61DB4" w:rsidRDefault="00D61DB4" w:rsidP="00D61DB4">
            <w:pPr>
              <w:widowControl w:val="0"/>
              <w:rPr>
                <w:b/>
                <w:color w:val="0000FF"/>
                <w:sz w:val="32"/>
                <w:lang w:val="en-AU"/>
              </w:rPr>
            </w:pPr>
            <w:bookmarkStart w:id="0" w:name="_GoBack"/>
            <w:bookmarkEnd w:id="0"/>
          </w:p>
        </w:tc>
        <w:tc>
          <w:tcPr>
            <w:tcW w:w="9073" w:type="dxa"/>
          </w:tcPr>
          <w:p w14:paraId="08549295" w14:textId="4A5BE0A8" w:rsidR="00D61DB4" w:rsidRPr="00D61DB4" w:rsidRDefault="00D61DB4" w:rsidP="004A4166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spacing w:after="120"/>
              <w:jc w:val="center"/>
              <w:rPr>
                <w:b/>
                <w:sz w:val="32"/>
                <w:lang w:val="en-AU"/>
              </w:rPr>
            </w:pPr>
            <w:r w:rsidRPr="00D61DB4">
              <w:rPr>
                <w:b/>
                <w:sz w:val="32"/>
                <w:lang w:val="en-AU"/>
              </w:rPr>
              <w:t>68-95-99.7 Rule and z-scores</w:t>
            </w:r>
          </w:p>
        </w:tc>
      </w:tr>
      <w:tr w:rsidR="00AA03FE" w:rsidRPr="00452B1D" w14:paraId="103CAB8F" w14:textId="77777777" w:rsidTr="004A4166">
        <w:trPr>
          <w:cantSplit/>
        </w:trPr>
        <w:tc>
          <w:tcPr>
            <w:tcW w:w="568" w:type="dxa"/>
          </w:tcPr>
          <w:p w14:paraId="12269856" w14:textId="77777777" w:rsidR="00AA03FE" w:rsidRPr="00452B1D" w:rsidRDefault="00AA03FE" w:rsidP="00CE704F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  <w:lang w:val="en-AU"/>
              </w:rPr>
            </w:pPr>
          </w:p>
        </w:tc>
        <w:tc>
          <w:tcPr>
            <w:tcW w:w="9073" w:type="dxa"/>
          </w:tcPr>
          <w:p w14:paraId="6DAEE006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  <w:r w:rsidRPr="00452B1D">
              <w:rPr>
                <w:lang w:val="en-AU"/>
              </w:rPr>
              <w:t xml:space="preserve">The masses of all the breeds of dogs </w:t>
            </w:r>
            <w:r>
              <w:rPr>
                <w:lang w:val="en-AU"/>
              </w:rPr>
              <w:t>are</w:t>
            </w:r>
            <w:r w:rsidRPr="00452B1D">
              <w:rPr>
                <w:lang w:val="en-AU"/>
              </w:rPr>
              <w:t xml:space="preserve"> assumed to follow a bell-shaped distribution with a mean of 40</w:t>
            </w:r>
            <w:r>
              <w:rPr>
                <w:lang w:val="en-AU"/>
              </w:rPr>
              <w:t> </w:t>
            </w:r>
            <w:r w:rsidRPr="00452B1D">
              <w:rPr>
                <w:lang w:val="en-AU"/>
              </w:rPr>
              <w:t>kg and a standard deviation of 3 kg.</w:t>
            </w:r>
            <w:r>
              <w:rPr>
                <w:lang w:val="en-AU"/>
              </w:rPr>
              <w:t xml:space="preserve"> (3 marks)</w:t>
            </w:r>
          </w:p>
          <w:p w14:paraId="68D53CA4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7844029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  <w:r w:rsidRPr="00452B1D">
              <w:rPr>
                <w:lang w:val="en-AU"/>
              </w:rPr>
              <w:t>Write the expected masses between which approximately:</w:t>
            </w:r>
          </w:p>
          <w:p w14:paraId="079E43E8" w14:textId="77777777" w:rsidR="00AA03FE" w:rsidRPr="00452B1D" w:rsidRDefault="00AA03FE" w:rsidP="00760950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spacing w:before="120" w:after="120"/>
              <w:ind w:left="397" w:hanging="397"/>
              <w:rPr>
                <w:lang w:val="en-AU"/>
              </w:rPr>
            </w:pPr>
            <w:r w:rsidRPr="00452B1D">
              <w:rPr>
                <w:lang w:val="en-AU"/>
              </w:rPr>
              <w:t>68% of dogs lie</w:t>
            </w:r>
          </w:p>
          <w:p w14:paraId="5D9FDB0B" w14:textId="77777777" w:rsidR="00AA03FE" w:rsidRPr="00452B1D" w:rsidRDefault="00AA03FE" w:rsidP="00760950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spacing w:after="120"/>
              <w:ind w:left="397" w:hanging="397"/>
              <w:rPr>
                <w:lang w:val="en-AU"/>
              </w:rPr>
            </w:pPr>
            <w:r w:rsidRPr="00452B1D">
              <w:rPr>
                <w:lang w:val="en-AU"/>
              </w:rPr>
              <w:t>95% of dogs lie</w:t>
            </w:r>
          </w:p>
          <w:p w14:paraId="58A324F0" w14:textId="77777777" w:rsidR="00AA03FE" w:rsidRPr="00174E7E" w:rsidRDefault="00AA03FE" w:rsidP="00760950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spacing w:after="120"/>
              <w:ind w:left="397" w:hanging="397"/>
              <w:rPr>
                <w:lang w:val="en-AU"/>
              </w:rPr>
            </w:pPr>
            <w:r w:rsidRPr="00452B1D">
              <w:rPr>
                <w:lang w:val="en-AU"/>
              </w:rPr>
              <w:t>99.7% of dogs lie.</w:t>
            </w:r>
          </w:p>
          <w:p w14:paraId="05CCF344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229D36A5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0446219A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1183B344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0480F287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61E4C8B5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20F4B347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668E775E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0286436B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73D5136B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056EEE0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3216F3A6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358DECD7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20C3BD2A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</w:tc>
      </w:tr>
      <w:tr w:rsidR="00AA03FE" w:rsidRPr="00452B1D" w14:paraId="1072B88A" w14:textId="77777777" w:rsidTr="004A4166">
        <w:trPr>
          <w:cantSplit/>
        </w:trPr>
        <w:tc>
          <w:tcPr>
            <w:tcW w:w="568" w:type="dxa"/>
          </w:tcPr>
          <w:p w14:paraId="028E4261" w14:textId="77777777" w:rsidR="00AA03FE" w:rsidRPr="00452B1D" w:rsidRDefault="00AA03FE" w:rsidP="00CE704F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  <w:lang w:val="en-AU"/>
              </w:rPr>
            </w:pPr>
          </w:p>
        </w:tc>
        <w:tc>
          <w:tcPr>
            <w:tcW w:w="9073" w:type="dxa"/>
          </w:tcPr>
          <w:p w14:paraId="269523E9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  <w:r w:rsidRPr="00452B1D">
              <w:rPr>
                <w:lang w:val="en-AU"/>
              </w:rPr>
              <w:t xml:space="preserve">In a Maths test, the mean score was 72 and the standard deviation was 6. Kyna scored 87 on the test. Calculate her mark as a </w:t>
            </w:r>
            <w:r w:rsidRPr="00452B1D">
              <w:rPr>
                <w:i/>
                <w:iCs/>
                <w:lang w:val="en-AU"/>
              </w:rPr>
              <w:t>z</w:t>
            </w:r>
            <w:r w:rsidRPr="00452B1D">
              <w:rPr>
                <w:lang w:val="en-AU"/>
              </w:rPr>
              <w:t>-score.</w:t>
            </w:r>
            <w:r>
              <w:rPr>
                <w:lang w:val="en-AU"/>
              </w:rPr>
              <w:t xml:space="preserve"> (2 marks)</w:t>
            </w:r>
          </w:p>
          <w:p w14:paraId="428F5C9E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10E0E202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1E4B1A94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42476DEB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49509528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3376EFA1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74D3D3FE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7D78B5AD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1ADE982C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6880A03B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298FE5E1" w14:textId="77777777" w:rsidR="00AA03FE" w:rsidRPr="00452B1D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</w:tc>
      </w:tr>
      <w:tr w:rsidR="00AA03FE" w:rsidRPr="0055261E" w14:paraId="5ECAECE8" w14:textId="77777777" w:rsidTr="004A4166">
        <w:tc>
          <w:tcPr>
            <w:tcW w:w="568" w:type="dxa"/>
          </w:tcPr>
          <w:p w14:paraId="1C1E4AC5" w14:textId="77777777" w:rsidR="00AA03FE" w:rsidRPr="0055261E" w:rsidRDefault="00AA03FE" w:rsidP="00CE704F">
            <w:pPr>
              <w:widowControl w:val="0"/>
              <w:numPr>
                <w:ilvl w:val="0"/>
                <w:numId w:val="1"/>
              </w:numPr>
              <w:rPr>
                <w:b/>
                <w:color w:val="0000FF"/>
                <w:lang w:val="en-AU"/>
              </w:rPr>
            </w:pPr>
          </w:p>
        </w:tc>
        <w:tc>
          <w:tcPr>
            <w:tcW w:w="9073" w:type="dxa"/>
          </w:tcPr>
          <w:p w14:paraId="512729BA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  <w:r w:rsidRPr="0055261E">
              <w:rPr>
                <w:lang w:val="en-AU"/>
              </w:rPr>
              <w:t xml:space="preserve">In a </w:t>
            </w:r>
            <w:r>
              <w:rPr>
                <w:lang w:val="en-AU"/>
              </w:rPr>
              <w:t>S</w:t>
            </w:r>
            <w:r w:rsidRPr="0055261E">
              <w:rPr>
                <w:lang w:val="en-AU"/>
              </w:rPr>
              <w:t xml:space="preserve">cience test, the mean score was 70.5 and the standard deviation was 8.5. Abdul scored 62 on the test. Calculate his mark as a </w:t>
            </w:r>
            <w:r w:rsidRPr="0055261E">
              <w:rPr>
                <w:i/>
                <w:iCs/>
                <w:lang w:val="en-AU"/>
              </w:rPr>
              <w:t>z</w:t>
            </w:r>
            <w:r w:rsidRPr="0055261E">
              <w:rPr>
                <w:lang w:val="en-AU"/>
              </w:rPr>
              <w:t>-score.</w:t>
            </w:r>
            <w:r>
              <w:rPr>
                <w:lang w:val="en-AU"/>
              </w:rPr>
              <w:t xml:space="preserve"> (2 marks)</w:t>
            </w:r>
          </w:p>
          <w:p w14:paraId="6678AD51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3E9DFA15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4D8FC28F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1F27B401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1314BDA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6B37BA97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3FE2F3C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966FEB7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5F469E3A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3330F88E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78BC1F1F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  <w:p w14:paraId="6402E9A9" w14:textId="77777777" w:rsidR="00AA03FE" w:rsidRPr="0055261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lang w:val="en-AU"/>
              </w:rPr>
            </w:pPr>
          </w:p>
        </w:tc>
      </w:tr>
      <w:tr w:rsidR="00AA03FE" w:rsidRPr="0055261E" w14:paraId="2C9D571F" w14:textId="77777777" w:rsidTr="004A4166">
        <w:trPr>
          <w:trHeight w:val="13085"/>
        </w:trPr>
        <w:tc>
          <w:tcPr>
            <w:tcW w:w="568" w:type="dxa"/>
          </w:tcPr>
          <w:p w14:paraId="29EF6B6E" w14:textId="77777777" w:rsidR="00AA03FE" w:rsidRDefault="00AA03FE" w:rsidP="00CE704F">
            <w:pPr>
              <w:widowControl w:val="0"/>
              <w:rPr>
                <w:b/>
                <w:color w:val="0000FF"/>
                <w:lang w:val="en-AU"/>
              </w:rPr>
            </w:pPr>
            <w:r>
              <w:rPr>
                <w:b/>
                <w:color w:val="0000FF"/>
                <w:lang w:val="en-AU"/>
              </w:rPr>
              <w:lastRenderedPageBreak/>
              <w:t>4</w:t>
            </w:r>
          </w:p>
        </w:tc>
        <w:tc>
          <w:tcPr>
            <w:tcW w:w="9073" w:type="dxa"/>
          </w:tcPr>
          <w:p w14:paraId="60F92B0F" w14:textId="77777777" w:rsidR="00AA03FE" w:rsidRDefault="00AA03FE" w:rsidP="00CE704F">
            <w:pPr>
              <w:rPr>
                <w:lang w:val="en-AU"/>
              </w:rPr>
            </w:pPr>
            <w:r>
              <w:rPr>
                <w:lang w:val="en-AU"/>
              </w:rPr>
              <w:t xml:space="preserve">The blood pressure (systolic) among women of a certain age group is distributed normally with a mean of </w:t>
            </w:r>
            <w:r w:rsidRPr="006875EA">
              <w:rPr>
                <w:position w:val="-6"/>
                <w:lang w:val="en-AU"/>
              </w:rPr>
              <w:object w:dxaOrig="400" w:dyaOrig="279" w14:anchorId="164295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4.25pt" o:ole="">
                  <v:imagedata r:id="rId7" o:title=""/>
                </v:shape>
                <o:OLEObject Type="Embed" ProgID="Equation.DSMT4" ShapeID="_x0000_i1025" DrawAspect="Content" ObjectID="_1520058874" r:id="rId8"/>
              </w:object>
            </w:r>
            <w:r>
              <w:rPr>
                <w:lang w:val="en-AU"/>
              </w:rPr>
              <w:t xml:space="preserve"> (mm of mercury) and a standard deviation of </w:t>
            </w:r>
            <w:r w:rsidRPr="006875EA">
              <w:rPr>
                <w:position w:val="-6"/>
                <w:lang w:val="en-AU"/>
              </w:rPr>
              <w:object w:dxaOrig="279" w:dyaOrig="279" w14:anchorId="136C9926">
                <v:shape id="_x0000_i1026" type="#_x0000_t75" style="width:14.25pt;height:14.25pt" o:ole="">
                  <v:imagedata r:id="rId9" o:title=""/>
                </v:shape>
                <o:OLEObject Type="Embed" ProgID="Equation.DSMT4" ShapeID="_x0000_i1026" DrawAspect="Content" ObjectID="_1520058875" r:id="rId10"/>
              </w:object>
            </w:r>
            <w:r>
              <w:rPr>
                <w:lang w:val="en-AU"/>
              </w:rPr>
              <w:t xml:space="preserve"> (mm of mercury). In a group of </w:t>
            </w:r>
            <w:r w:rsidRPr="006875EA">
              <w:rPr>
                <w:position w:val="-6"/>
                <w:lang w:val="en-AU"/>
              </w:rPr>
              <w:object w:dxaOrig="400" w:dyaOrig="279" w14:anchorId="483C1302">
                <v:shape id="_x0000_i1027" type="#_x0000_t75" style="width:20.25pt;height:14.25pt" o:ole="">
                  <v:imagedata r:id="rId11" o:title=""/>
                </v:shape>
                <o:OLEObject Type="Embed" ProgID="Equation.DSMT4" ShapeID="_x0000_i1027" DrawAspect="Content" ObjectID="_1520058876" r:id="rId12"/>
              </w:object>
            </w:r>
            <w:r>
              <w:rPr>
                <w:lang w:val="en-AU"/>
              </w:rPr>
              <w:t xml:space="preserve"> women of this certain age, how many would you expect to have a systolic blood pressure of: </w:t>
            </w:r>
          </w:p>
          <w:p w14:paraId="51F5BEF5" w14:textId="77777777" w:rsidR="00AA03FE" w:rsidRDefault="00AA03FE" w:rsidP="00CE704F">
            <w:pPr>
              <w:rPr>
                <w:lang w:val="en-AU"/>
              </w:rPr>
            </w:pPr>
            <w:r>
              <w:rPr>
                <w:lang w:val="en-AU"/>
              </w:rPr>
              <w:t>(4 marks)</w:t>
            </w:r>
          </w:p>
          <w:p w14:paraId="5BAB950B" w14:textId="77777777" w:rsidR="00AA03FE" w:rsidRDefault="00AA03FE" w:rsidP="00CE704F">
            <w:pPr>
              <w:rPr>
                <w:lang w:val="en-AU"/>
              </w:rPr>
            </w:pPr>
          </w:p>
          <w:p w14:paraId="6081B13E" w14:textId="77777777" w:rsidR="00AA03FE" w:rsidRDefault="00AA03FE" w:rsidP="00CE704F">
            <w:pPr>
              <w:ind w:left="397" w:hanging="397"/>
              <w:rPr>
                <w:lang w:val="en-AU"/>
              </w:rPr>
            </w:pPr>
            <w:r>
              <w:rPr>
                <w:lang w:val="en-AU"/>
              </w:rPr>
              <w:t xml:space="preserve">(a) between </w:t>
            </w:r>
            <w:r w:rsidRPr="006875EA">
              <w:rPr>
                <w:position w:val="-6"/>
                <w:lang w:val="en-AU"/>
              </w:rPr>
              <w:object w:dxaOrig="400" w:dyaOrig="279" w14:anchorId="43B20327">
                <v:shape id="_x0000_i1028" type="#_x0000_t75" style="width:20.25pt;height:14.25pt" o:ole="">
                  <v:imagedata r:id="rId13" o:title=""/>
                </v:shape>
                <o:OLEObject Type="Embed" ProgID="Equation.DSMT4" ShapeID="_x0000_i1028" DrawAspect="Content" ObjectID="_1520058877" r:id="rId14"/>
              </w:object>
            </w:r>
            <w:r>
              <w:rPr>
                <w:lang w:val="en-AU"/>
              </w:rPr>
              <w:t xml:space="preserve"> and </w:t>
            </w:r>
            <w:r w:rsidRPr="006875EA">
              <w:rPr>
                <w:position w:val="-6"/>
                <w:lang w:val="en-AU"/>
              </w:rPr>
              <w:object w:dxaOrig="400" w:dyaOrig="279" w14:anchorId="1F2FB754">
                <v:shape id="_x0000_i1029" type="#_x0000_t75" style="width:20.25pt;height:14.25pt" o:ole="">
                  <v:imagedata r:id="rId15" o:title=""/>
                </v:shape>
                <o:OLEObject Type="Embed" ProgID="Equation.DSMT4" ShapeID="_x0000_i1029" DrawAspect="Content" ObjectID="_1520058878" r:id="rId16"/>
              </w:object>
            </w:r>
            <w:r>
              <w:rPr>
                <w:lang w:val="en-AU"/>
              </w:rPr>
              <w:t xml:space="preserve"> </w:t>
            </w:r>
          </w:p>
          <w:p w14:paraId="6A798717" w14:textId="77777777" w:rsidR="00AA03FE" w:rsidRDefault="00AA03FE" w:rsidP="00CE704F">
            <w:pPr>
              <w:ind w:left="397" w:hanging="397"/>
              <w:rPr>
                <w:lang w:val="en-AU"/>
              </w:rPr>
            </w:pPr>
          </w:p>
          <w:p w14:paraId="534068F4" w14:textId="77777777" w:rsidR="00AA03FE" w:rsidRDefault="00AA03FE" w:rsidP="00CE704F">
            <w:pPr>
              <w:ind w:left="397" w:hanging="397"/>
              <w:rPr>
                <w:lang w:val="en-AU"/>
              </w:rPr>
            </w:pPr>
            <w:r>
              <w:rPr>
                <w:lang w:val="en-AU"/>
              </w:rPr>
              <w:t xml:space="preserve">(b) less than </w:t>
            </w:r>
            <w:r w:rsidRPr="00093F75">
              <w:rPr>
                <w:position w:val="-6"/>
                <w:lang w:val="en-AU"/>
              </w:rPr>
              <w:object w:dxaOrig="400" w:dyaOrig="279" w14:anchorId="0498C1EC">
                <v:shape id="_x0000_i1030" type="#_x0000_t75" style="width:20.25pt;height:14.25pt" o:ole="">
                  <v:imagedata r:id="rId17" o:title=""/>
                </v:shape>
                <o:OLEObject Type="Embed" ProgID="Equation.DSMT4" ShapeID="_x0000_i1030" DrawAspect="Content" ObjectID="_1520058879" r:id="rId18"/>
              </w:object>
            </w:r>
            <w:r>
              <w:rPr>
                <w:lang w:val="en-AU"/>
              </w:rPr>
              <w:t xml:space="preserve"> </w:t>
            </w:r>
          </w:p>
          <w:p w14:paraId="69072C2F" w14:textId="77777777" w:rsidR="00AA03FE" w:rsidRDefault="00AA03FE" w:rsidP="00CE704F">
            <w:pPr>
              <w:ind w:left="397" w:hanging="397"/>
              <w:rPr>
                <w:lang w:val="en-AU"/>
              </w:rPr>
            </w:pPr>
          </w:p>
          <w:p w14:paraId="5336F538" w14:textId="77777777" w:rsidR="00AA03FE" w:rsidRDefault="00AA03FE" w:rsidP="00CE704F">
            <w:pPr>
              <w:ind w:left="397" w:hanging="397"/>
              <w:rPr>
                <w:lang w:val="en-AU"/>
              </w:rPr>
            </w:pPr>
            <w:r>
              <w:rPr>
                <w:lang w:val="en-AU"/>
              </w:rPr>
              <w:t xml:space="preserve">(c) greater than </w:t>
            </w:r>
            <w:r w:rsidRPr="00093F75">
              <w:rPr>
                <w:position w:val="-6"/>
                <w:lang w:val="en-AU"/>
              </w:rPr>
              <w:object w:dxaOrig="400" w:dyaOrig="279" w14:anchorId="73543B3F">
                <v:shape id="_x0000_i1031" type="#_x0000_t75" style="width:20.25pt;height:14.25pt" o:ole="">
                  <v:imagedata r:id="rId19" o:title=""/>
                </v:shape>
                <o:OLEObject Type="Embed" ProgID="Equation.DSMT4" ShapeID="_x0000_i1031" DrawAspect="Content" ObjectID="_1520058880" r:id="rId20"/>
              </w:object>
            </w:r>
            <w:r>
              <w:rPr>
                <w:lang w:val="en-AU"/>
              </w:rPr>
              <w:t xml:space="preserve"> </w:t>
            </w:r>
          </w:p>
          <w:p w14:paraId="7E6A3FA1" w14:textId="77777777" w:rsidR="00AA03F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ind w:left="397" w:hanging="397"/>
              <w:rPr>
                <w:lang w:val="en-AU"/>
              </w:rPr>
            </w:pPr>
          </w:p>
          <w:p w14:paraId="4D17FEF8" w14:textId="77777777" w:rsidR="00AA03FE" w:rsidRPr="0055261E" w:rsidRDefault="00AA03FE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ind w:left="397" w:hanging="397"/>
              <w:rPr>
                <w:lang w:val="en-AU"/>
              </w:rPr>
            </w:pPr>
            <w:r>
              <w:rPr>
                <w:lang w:val="en-AU"/>
              </w:rPr>
              <w:t xml:space="preserve">(d) between </w:t>
            </w:r>
            <w:r w:rsidRPr="00093F75">
              <w:rPr>
                <w:position w:val="-6"/>
                <w:lang w:val="en-AU"/>
              </w:rPr>
              <w:object w:dxaOrig="300" w:dyaOrig="279" w14:anchorId="0171C8CA">
                <v:shape id="_x0000_i1032" type="#_x0000_t75" style="width:15pt;height:14.25pt" o:ole="">
                  <v:imagedata r:id="rId21" o:title=""/>
                </v:shape>
                <o:OLEObject Type="Embed" ProgID="Equation.DSMT4" ShapeID="_x0000_i1032" DrawAspect="Content" ObjectID="_1520058881" r:id="rId22"/>
              </w:object>
            </w:r>
            <w:r>
              <w:rPr>
                <w:lang w:val="en-AU"/>
              </w:rPr>
              <w:t xml:space="preserve"> and </w:t>
            </w:r>
            <w:r w:rsidRPr="00093F75">
              <w:rPr>
                <w:position w:val="-6"/>
                <w:lang w:val="en-AU"/>
              </w:rPr>
              <w:object w:dxaOrig="400" w:dyaOrig="279" w14:anchorId="0530AC40">
                <v:shape id="_x0000_i1033" type="#_x0000_t75" style="width:20.25pt;height:14.25pt" o:ole="">
                  <v:imagedata r:id="rId23" o:title=""/>
                </v:shape>
                <o:OLEObject Type="Embed" ProgID="Equation.DSMT4" ShapeID="_x0000_i1033" DrawAspect="Content" ObjectID="_1520058882" r:id="rId24"/>
              </w:object>
            </w:r>
            <w:r>
              <w:rPr>
                <w:lang w:val="en-AU"/>
              </w:rPr>
              <w:t>.</w:t>
            </w:r>
          </w:p>
        </w:tc>
      </w:tr>
    </w:tbl>
    <w:p w14:paraId="2B2410BC" w14:textId="77777777" w:rsidR="003A3C3F" w:rsidRDefault="003A3C3F"/>
    <w:p w14:paraId="21A2D949" w14:textId="77777777" w:rsidR="00AA03FE" w:rsidRDefault="00AA03FE">
      <w:r>
        <w:br w:type="page"/>
      </w:r>
    </w:p>
    <w:p w14:paraId="7F7688F4" w14:textId="77777777" w:rsidR="00AA03FE" w:rsidRDefault="00AA03FE">
      <w:r>
        <w:lastRenderedPageBreak/>
        <w:t>Answers</w:t>
      </w:r>
    </w:p>
    <w:tbl>
      <w:tblPr>
        <w:tblW w:w="10203" w:type="dxa"/>
        <w:tblInd w:w="-2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2" w:type="dxa"/>
          <w:right w:w="72" w:type="dxa"/>
        </w:tblCellMar>
        <w:tblLook w:val="0000" w:firstRow="0" w:lastRow="0" w:firstColumn="0" w:lastColumn="0" w:noHBand="0" w:noVBand="0"/>
      </w:tblPr>
      <w:tblGrid>
        <w:gridCol w:w="564"/>
        <w:gridCol w:w="3969"/>
        <w:gridCol w:w="5245"/>
        <w:gridCol w:w="425"/>
      </w:tblGrid>
      <w:tr w:rsidR="00D61DB4" w:rsidRPr="00AA03FE" w14:paraId="4A5F0186" w14:textId="77777777" w:rsidTr="00D61DB4">
        <w:trPr>
          <w:cantSplit/>
        </w:trPr>
        <w:tc>
          <w:tcPr>
            <w:tcW w:w="564" w:type="dxa"/>
          </w:tcPr>
          <w:p w14:paraId="0170E4C4" w14:textId="77777777" w:rsidR="00760950" w:rsidRPr="00AA03FE" w:rsidRDefault="00760950" w:rsidP="00760950">
            <w:pPr>
              <w:widowControl w:val="0"/>
              <w:numPr>
                <w:ilvl w:val="0"/>
                <w:numId w:val="5"/>
              </w:numPr>
              <w:rPr>
                <w:b/>
                <w:color w:val="0000FF"/>
                <w:sz w:val="21"/>
                <w:lang w:val="en-AU"/>
              </w:rPr>
            </w:pPr>
          </w:p>
        </w:tc>
        <w:tc>
          <w:tcPr>
            <w:tcW w:w="3969" w:type="dxa"/>
          </w:tcPr>
          <w:p w14:paraId="6304EADF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The masses of all the breeds of dogs are assumed to follow a bell-shaped distribution with a mean of 40 kg and a standard deviation of 3 kg.</w:t>
            </w:r>
          </w:p>
          <w:p w14:paraId="4EB36BA4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Write the expected masses between which approximately:</w:t>
            </w:r>
          </w:p>
          <w:p w14:paraId="543556D5" w14:textId="77777777" w:rsidR="00760950" w:rsidRPr="00AA03FE" w:rsidRDefault="00760950" w:rsidP="00AA03FE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68% of dogs lie</w:t>
            </w:r>
          </w:p>
          <w:p w14:paraId="1D510492" w14:textId="77777777" w:rsidR="00760950" w:rsidRPr="00AA03FE" w:rsidRDefault="00760950" w:rsidP="00AA03FE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95% of dogs lie</w:t>
            </w:r>
          </w:p>
          <w:p w14:paraId="48290AB0" w14:textId="77777777" w:rsidR="00760950" w:rsidRPr="00AA03FE" w:rsidRDefault="00760950" w:rsidP="00AA03FE">
            <w:pPr>
              <w:widowControl w:val="0"/>
              <w:numPr>
                <w:ilvl w:val="0"/>
                <w:numId w:val="2"/>
              </w:numPr>
              <w:tabs>
                <w:tab w:val="left" w:pos="504"/>
              </w:tabs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99.7% of dogs lie.</w:t>
            </w:r>
          </w:p>
        </w:tc>
        <w:tc>
          <w:tcPr>
            <w:tcW w:w="5245" w:type="dxa"/>
          </w:tcPr>
          <w:p w14:paraId="698BDDDF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</w:p>
          <w:p w14:paraId="35CBAF58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</w:p>
          <w:p w14:paraId="62129C0F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</w:p>
          <w:p w14:paraId="7EF9C429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</w:p>
          <w:p w14:paraId="4EE75B7E" w14:textId="77777777" w:rsidR="00760950" w:rsidRPr="00AA03FE" w:rsidRDefault="00760950" w:rsidP="00CE704F">
            <w:pPr>
              <w:pStyle w:val="Header"/>
              <w:widowControl w:val="0"/>
              <w:numPr>
                <w:ilvl w:val="0"/>
                <w:numId w:val="3"/>
              </w:numPr>
              <w:tabs>
                <w:tab w:val="clear" w:pos="4320"/>
                <w:tab w:val="clear" w:pos="8640"/>
              </w:tabs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 xml:space="preserve">37 kg and 43 kg </w:t>
            </w:r>
          </w:p>
          <w:p w14:paraId="1CADE1B1" w14:textId="77777777" w:rsidR="00760950" w:rsidRPr="00AA03FE" w:rsidRDefault="00760950" w:rsidP="00CE704F">
            <w:pPr>
              <w:pStyle w:val="Header"/>
              <w:widowControl w:val="0"/>
              <w:numPr>
                <w:ilvl w:val="0"/>
                <w:numId w:val="3"/>
              </w:numPr>
              <w:tabs>
                <w:tab w:val="clear" w:pos="4320"/>
                <w:tab w:val="clear" w:pos="8640"/>
              </w:tabs>
              <w:spacing w:before="120"/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34 kg and 46 kg</w:t>
            </w:r>
          </w:p>
          <w:p w14:paraId="55B812E0" w14:textId="77777777" w:rsidR="00760950" w:rsidRPr="00AA03FE" w:rsidRDefault="00760950" w:rsidP="00CE704F">
            <w:pPr>
              <w:widowControl w:val="0"/>
              <w:numPr>
                <w:ilvl w:val="0"/>
                <w:numId w:val="3"/>
              </w:numPr>
              <w:spacing w:before="120"/>
              <w:ind w:left="397" w:hanging="397"/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>31 kg and 49 kg</w:t>
            </w:r>
          </w:p>
          <w:p w14:paraId="11B8F179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</w:p>
        </w:tc>
        <w:tc>
          <w:tcPr>
            <w:tcW w:w="425" w:type="dxa"/>
          </w:tcPr>
          <w:p w14:paraId="7F14571D" w14:textId="77777777" w:rsidR="00760950" w:rsidRPr="00AA03FE" w:rsidRDefault="00760950" w:rsidP="00CE704F">
            <w:pPr>
              <w:widowControl w:val="0"/>
              <w:rPr>
                <w:color w:val="FF0000"/>
                <w:sz w:val="21"/>
                <w:lang w:val="en-AU"/>
              </w:rPr>
            </w:pPr>
            <w:r w:rsidRPr="00AA03FE">
              <w:rPr>
                <w:color w:val="FF0000"/>
                <w:sz w:val="21"/>
                <w:lang w:val="en-AU"/>
              </w:rPr>
              <w:t>3</w:t>
            </w:r>
          </w:p>
        </w:tc>
      </w:tr>
      <w:tr w:rsidR="00D61DB4" w:rsidRPr="00AA03FE" w14:paraId="52CA88EA" w14:textId="77777777" w:rsidTr="00D61DB4">
        <w:trPr>
          <w:cantSplit/>
        </w:trPr>
        <w:tc>
          <w:tcPr>
            <w:tcW w:w="564" w:type="dxa"/>
          </w:tcPr>
          <w:p w14:paraId="39CA539D" w14:textId="77777777" w:rsidR="00760950" w:rsidRPr="00AA03FE" w:rsidRDefault="00760950" w:rsidP="00760950">
            <w:pPr>
              <w:widowControl w:val="0"/>
              <w:numPr>
                <w:ilvl w:val="0"/>
                <w:numId w:val="5"/>
              </w:numPr>
              <w:rPr>
                <w:b/>
                <w:color w:val="0000FF"/>
                <w:sz w:val="21"/>
                <w:lang w:val="en-AU"/>
              </w:rPr>
            </w:pPr>
          </w:p>
        </w:tc>
        <w:tc>
          <w:tcPr>
            <w:tcW w:w="3969" w:type="dxa"/>
          </w:tcPr>
          <w:p w14:paraId="21F67106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 xml:space="preserve">In a Maths test, the mean score was 72 and the standard deviation was 6. Kyna scored 87 on the test. Calculate her mark as a </w:t>
            </w:r>
            <w:r w:rsidRPr="00AA03FE">
              <w:rPr>
                <w:i/>
                <w:iCs/>
                <w:sz w:val="21"/>
                <w:lang w:val="en-AU"/>
              </w:rPr>
              <w:t>z</w:t>
            </w:r>
            <w:r w:rsidRPr="00AA03FE">
              <w:rPr>
                <w:sz w:val="21"/>
                <w:lang w:val="en-AU"/>
              </w:rPr>
              <w:t>-score.</w:t>
            </w:r>
          </w:p>
          <w:p w14:paraId="065AB57F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</w:p>
          <w:p w14:paraId="60F17318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</w:p>
        </w:tc>
        <w:tc>
          <w:tcPr>
            <w:tcW w:w="5245" w:type="dxa"/>
          </w:tcPr>
          <w:p w14:paraId="29D95522" w14:textId="77777777" w:rsidR="00760950" w:rsidRPr="00AA03FE" w:rsidRDefault="00AA03FE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  <w:r w:rsidRPr="00AA03FE">
              <w:rPr>
                <w:position w:val="-186"/>
                <w:sz w:val="21"/>
                <w:lang w:val="en-AU"/>
              </w:rPr>
              <w:object w:dxaOrig="1200" w:dyaOrig="2260" w14:anchorId="374CD5F0">
                <v:shape id="_x0000_i1034" type="#_x0000_t75" style="width:47.25pt;height:89.25pt" o:ole="">
                  <v:imagedata r:id="rId25" o:title=""/>
                </v:shape>
                <o:OLEObject Type="Embed" ProgID="Equation.DSMT4" ShapeID="_x0000_i1034" DrawAspect="Content" ObjectID="_1520058883" r:id="rId26"/>
              </w:object>
            </w:r>
          </w:p>
        </w:tc>
        <w:tc>
          <w:tcPr>
            <w:tcW w:w="425" w:type="dxa"/>
          </w:tcPr>
          <w:p w14:paraId="11A3C508" w14:textId="77777777" w:rsidR="00760950" w:rsidRPr="00AA03FE" w:rsidRDefault="00760950" w:rsidP="00CE704F">
            <w:pPr>
              <w:widowControl w:val="0"/>
              <w:rPr>
                <w:color w:val="FF0000"/>
                <w:sz w:val="21"/>
                <w:lang w:val="en-AU"/>
              </w:rPr>
            </w:pPr>
            <w:r w:rsidRPr="00AA03FE">
              <w:rPr>
                <w:color w:val="FF0000"/>
                <w:sz w:val="21"/>
                <w:lang w:val="en-AU"/>
              </w:rPr>
              <w:t>2</w:t>
            </w:r>
          </w:p>
        </w:tc>
      </w:tr>
      <w:tr w:rsidR="00D61DB4" w:rsidRPr="00AA03FE" w14:paraId="6179F4F5" w14:textId="77777777" w:rsidTr="00D61DB4">
        <w:tc>
          <w:tcPr>
            <w:tcW w:w="564" w:type="dxa"/>
          </w:tcPr>
          <w:p w14:paraId="3EF35E03" w14:textId="77777777" w:rsidR="00760950" w:rsidRPr="00AA03FE" w:rsidRDefault="00760950" w:rsidP="00760950">
            <w:pPr>
              <w:widowControl w:val="0"/>
              <w:numPr>
                <w:ilvl w:val="0"/>
                <w:numId w:val="5"/>
              </w:numPr>
              <w:rPr>
                <w:b/>
                <w:color w:val="0000FF"/>
                <w:sz w:val="21"/>
                <w:lang w:val="en-AU"/>
              </w:rPr>
            </w:pPr>
          </w:p>
        </w:tc>
        <w:tc>
          <w:tcPr>
            <w:tcW w:w="3969" w:type="dxa"/>
          </w:tcPr>
          <w:p w14:paraId="196A6D3D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  <w:r w:rsidRPr="00AA03FE">
              <w:rPr>
                <w:sz w:val="21"/>
                <w:lang w:val="en-AU"/>
              </w:rPr>
              <w:t xml:space="preserve">In a Science test, the mean score was 70.5 and the standard deviation was 8.5. Abdul scored 62 on the test. Calculate his mark as a </w:t>
            </w:r>
            <w:r w:rsidRPr="00AA03FE">
              <w:rPr>
                <w:i/>
                <w:iCs/>
                <w:sz w:val="21"/>
                <w:lang w:val="en-AU"/>
              </w:rPr>
              <w:t>z</w:t>
            </w:r>
            <w:r w:rsidRPr="00AA03FE">
              <w:rPr>
                <w:sz w:val="21"/>
                <w:lang w:val="en-AU"/>
              </w:rPr>
              <w:t>-score.</w:t>
            </w:r>
          </w:p>
          <w:p w14:paraId="22ED6FF7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rPr>
                <w:sz w:val="21"/>
                <w:lang w:val="en-AU"/>
              </w:rPr>
            </w:pPr>
          </w:p>
        </w:tc>
        <w:tc>
          <w:tcPr>
            <w:tcW w:w="5245" w:type="dxa"/>
          </w:tcPr>
          <w:p w14:paraId="09ED100E" w14:textId="77777777" w:rsidR="00760950" w:rsidRPr="00AA03FE" w:rsidRDefault="00AA03FE" w:rsidP="00CE704F">
            <w:pPr>
              <w:widowControl w:val="0"/>
              <w:numPr>
                <w:ilvl w:val="12"/>
                <w:numId w:val="0"/>
              </w:numPr>
              <w:rPr>
                <w:sz w:val="21"/>
                <w:lang w:val="en-AU"/>
              </w:rPr>
            </w:pPr>
            <w:r w:rsidRPr="00AA03FE">
              <w:rPr>
                <w:position w:val="-186"/>
                <w:sz w:val="21"/>
                <w:lang w:val="en-AU"/>
              </w:rPr>
              <w:object w:dxaOrig="1420" w:dyaOrig="2260" w14:anchorId="19B8307D">
                <v:shape id="_x0000_i1035" type="#_x0000_t75" style="width:57pt;height:90.75pt" o:ole="">
                  <v:imagedata r:id="rId27" o:title=""/>
                </v:shape>
                <o:OLEObject Type="Embed" ProgID="Equation.DSMT4" ShapeID="_x0000_i1035" DrawAspect="Content" ObjectID="_1520058884" r:id="rId28"/>
              </w:object>
            </w:r>
          </w:p>
        </w:tc>
        <w:tc>
          <w:tcPr>
            <w:tcW w:w="425" w:type="dxa"/>
          </w:tcPr>
          <w:p w14:paraId="668D9AD6" w14:textId="77777777" w:rsidR="00760950" w:rsidRPr="00AA03FE" w:rsidRDefault="00760950" w:rsidP="00CE704F">
            <w:pPr>
              <w:widowControl w:val="0"/>
              <w:rPr>
                <w:color w:val="FF0000"/>
                <w:sz w:val="21"/>
                <w:lang w:val="en-AU"/>
              </w:rPr>
            </w:pPr>
            <w:r w:rsidRPr="00AA03FE">
              <w:rPr>
                <w:color w:val="FF0000"/>
                <w:sz w:val="21"/>
                <w:lang w:val="en-AU"/>
              </w:rPr>
              <w:t>2</w:t>
            </w:r>
          </w:p>
        </w:tc>
      </w:tr>
      <w:tr w:rsidR="00D61DB4" w:rsidRPr="00AA03FE" w14:paraId="7053ED7B" w14:textId="77777777" w:rsidTr="00D61DB4">
        <w:trPr>
          <w:trHeight w:val="8362"/>
        </w:trPr>
        <w:tc>
          <w:tcPr>
            <w:tcW w:w="564" w:type="dxa"/>
          </w:tcPr>
          <w:p w14:paraId="1EB74674" w14:textId="77777777" w:rsidR="00760950" w:rsidRPr="00AA03FE" w:rsidRDefault="00760950" w:rsidP="00CE704F">
            <w:pPr>
              <w:widowControl w:val="0"/>
              <w:rPr>
                <w:b/>
                <w:color w:val="0000FF"/>
                <w:sz w:val="22"/>
                <w:lang w:val="en-AU"/>
              </w:rPr>
            </w:pPr>
            <w:r w:rsidRPr="00AA03FE">
              <w:rPr>
                <w:b/>
                <w:color w:val="0000FF"/>
                <w:sz w:val="22"/>
                <w:lang w:val="en-AU"/>
              </w:rPr>
              <w:t>4</w:t>
            </w:r>
          </w:p>
        </w:tc>
        <w:tc>
          <w:tcPr>
            <w:tcW w:w="3969" w:type="dxa"/>
          </w:tcPr>
          <w:p w14:paraId="781695BF" w14:textId="77777777" w:rsidR="00760950" w:rsidRPr="00AA03FE" w:rsidRDefault="00760950" w:rsidP="00CE704F">
            <w:pPr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The blood pressure (systolic) among women of a certain age group is distributed normally with a mean of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4A28ECE6">
                <v:shape id="_x0000_i1036" type="#_x0000_t75" style="width:20.25pt;height:14.25pt" o:ole="">
                  <v:imagedata r:id="rId7" o:title=""/>
                </v:shape>
                <o:OLEObject Type="Embed" ProgID="Equation.DSMT4" ShapeID="_x0000_i1036" DrawAspect="Content" ObjectID="_1520058885" r:id="rId29"/>
              </w:object>
            </w:r>
            <w:r w:rsidRPr="00AA03FE">
              <w:rPr>
                <w:sz w:val="22"/>
                <w:lang w:val="en-AU"/>
              </w:rPr>
              <w:t xml:space="preserve"> (mm of mercury) and a standard deviation of </w:t>
            </w:r>
            <w:r w:rsidRPr="00AA03FE">
              <w:rPr>
                <w:position w:val="-6"/>
                <w:sz w:val="22"/>
                <w:lang w:val="en-AU"/>
              </w:rPr>
              <w:object w:dxaOrig="279" w:dyaOrig="279" w14:anchorId="1F1503F5">
                <v:shape id="_x0000_i1037" type="#_x0000_t75" style="width:14.25pt;height:14.25pt" o:ole="">
                  <v:imagedata r:id="rId9" o:title=""/>
                </v:shape>
                <o:OLEObject Type="Embed" ProgID="Equation.DSMT4" ShapeID="_x0000_i1037" DrawAspect="Content" ObjectID="_1520058886" r:id="rId30"/>
              </w:object>
            </w:r>
            <w:r w:rsidRPr="00AA03FE">
              <w:rPr>
                <w:sz w:val="22"/>
                <w:lang w:val="en-AU"/>
              </w:rPr>
              <w:t xml:space="preserve"> (mm of mercury). In a group of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04457DAA">
                <v:shape id="_x0000_i1038" type="#_x0000_t75" style="width:20.25pt;height:14.25pt" o:ole="">
                  <v:imagedata r:id="rId11" o:title=""/>
                </v:shape>
                <o:OLEObject Type="Embed" ProgID="Equation.DSMT4" ShapeID="_x0000_i1038" DrawAspect="Content" ObjectID="_1520058887" r:id="rId31"/>
              </w:object>
            </w:r>
            <w:r w:rsidRPr="00AA03FE">
              <w:rPr>
                <w:sz w:val="22"/>
                <w:lang w:val="en-AU"/>
              </w:rPr>
              <w:t xml:space="preserve"> women of this certain age, how many would you expect to have a systolic blood pressure of:</w:t>
            </w:r>
          </w:p>
          <w:p w14:paraId="157BB6C7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a) between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78F283F3">
                <v:shape id="_x0000_i1039" type="#_x0000_t75" style="width:20.25pt;height:14.25pt" o:ole="">
                  <v:imagedata r:id="rId13" o:title=""/>
                </v:shape>
                <o:OLEObject Type="Embed" ProgID="Equation.DSMT4" ShapeID="_x0000_i1039" DrawAspect="Content" ObjectID="_1520058888" r:id="rId32"/>
              </w:object>
            </w:r>
            <w:r w:rsidRPr="00AA03FE">
              <w:rPr>
                <w:sz w:val="22"/>
                <w:lang w:val="en-AU"/>
              </w:rPr>
              <w:t xml:space="preserve"> and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0ABCED07">
                <v:shape id="_x0000_i1040" type="#_x0000_t75" style="width:20.25pt;height:14.25pt" o:ole="">
                  <v:imagedata r:id="rId15" o:title=""/>
                </v:shape>
                <o:OLEObject Type="Embed" ProgID="Equation.DSMT4" ShapeID="_x0000_i1040" DrawAspect="Content" ObjectID="_1520058889" r:id="rId33"/>
              </w:object>
            </w:r>
            <w:r w:rsidRPr="00AA03FE">
              <w:rPr>
                <w:sz w:val="22"/>
                <w:lang w:val="en-AU"/>
              </w:rPr>
              <w:t xml:space="preserve"> </w:t>
            </w:r>
          </w:p>
          <w:p w14:paraId="461FA378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</w:p>
          <w:p w14:paraId="46CF0EC1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b) less than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0CDDE0D1">
                <v:shape id="_x0000_i1041" type="#_x0000_t75" style="width:20.25pt;height:14.25pt" o:ole="">
                  <v:imagedata r:id="rId17" o:title=""/>
                </v:shape>
                <o:OLEObject Type="Embed" ProgID="Equation.DSMT4" ShapeID="_x0000_i1041" DrawAspect="Content" ObjectID="_1520058890" r:id="rId34"/>
              </w:object>
            </w:r>
            <w:r w:rsidRPr="00AA03FE">
              <w:rPr>
                <w:sz w:val="22"/>
                <w:lang w:val="en-AU"/>
              </w:rPr>
              <w:t xml:space="preserve"> </w:t>
            </w:r>
          </w:p>
          <w:p w14:paraId="1075EBFD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</w:p>
          <w:p w14:paraId="16EB15A4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c) greater than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3706590A">
                <v:shape id="_x0000_i1042" type="#_x0000_t75" style="width:20.25pt;height:14.25pt" o:ole="">
                  <v:imagedata r:id="rId19" o:title=""/>
                </v:shape>
                <o:OLEObject Type="Embed" ProgID="Equation.DSMT4" ShapeID="_x0000_i1042" DrawAspect="Content" ObjectID="_1520058891" r:id="rId35"/>
              </w:object>
            </w:r>
            <w:r w:rsidRPr="00AA03FE">
              <w:rPr>
                <w:sz w:val="22"/>
                <w:lang w:val="en-AU"/>
              </w:rPr>
              <w:t xml:space="preserve"> </w:t>
            </w:r>
          </w:p>
          <w:p w14:paraId="53A9E80E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ind w:left="397" w:hanging="397"/>
              <w:rPr>
                <w:sz w:val="22"/>
                <w:lang w:val="en-AU"/>
              </w:rPr>
            </w:pPr>
          </w:p>
          <w:p w14:paraId="383832C2" w14:textId="77777777" w:rsidR="00760950" w:rsidRPr="00AA03FE" w:rsidRDefault="00760950" w:rsidP="00CE704F">
            <w:pPr>
              <w:widowControl w:val="0"/>
              <w:numPr>
                <w:ilvl w:val="12"/>
                <w:numId w:val="0"/>
              </w:numPr>
              <w:tabs>
                <w:tab w:val="left" w:pos="504"/>
              </w:tabs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d) between </w:t>
            </w:r>
            <w:r w:rsidRPr="00AA03FE">
              <w:rPr>
                <w:position w:val="-6"/>
                <w:sz w:val="22"/>
                <w:lang w:val="en-AU"/>
              </w:rPr>
              <w:object w:dxaOrig="300" w:dyaOrig="279" w14:anchorId="0992A76F">
                <v:shape id="_x0000_i1043" type="#_x0000_t75" style="width:15pt;height:14.25pt" o:ole="">
                  <v:imagedata r:id="rId21" o:title=""/>
                </v:shape>
                <o:OLEObject Type="Embed" ProgID="Equation.DSMT4" ShapeID="_x0000_i1043" DrawAspect="Content" ObjectID="_1520058892" r:id="rId36"/>
              </w:object>
            </w:r>
            <w:r w:rsidRPr="00AA03FE">
              <w:rPr>
                <w:sz w:val="22"/>
                <w:lang w:val="en-AU"/>
              </w:rPr>
              <w:t xml:space="preserve"> and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5A2DF5C9">
                <v:shape id="_x0000_i1044" type="#_x0000_t75" style="width:20.25pt;height:14.25pt" o:ole="">
                  <v:imagedata r:id="rId23" o:title=""/>
                </v:shape>
                <o:OLEObject Type="Embed" ProgID="Equation.DSMT4" ShapeID="_x0000_i1044" DrawAspect="Content" ObjectID="_1520058893" r:id="rId37"/>
              </w:object>
            </w:r>
            <w:r w:rsidRPr="00AA03FE">
              <w:rPr>
                <w:sz w:val="22"/>
                <w:lang w:val="en-AU"/>
              </w:rPr>
              <w:t>.</w:t>
            </w:r>
          </w:p>
        </w:tc>
        <w:tc>
          <w:tcPr>
            <w:tcW w:w="5245" w:type="dxa"/>
          </w:tcPr>
          <w:p w14:paraId="5F0015DD" w14:textId="77777777" w:rsidR="00760950" w:rsidRPr="00AA03FE" w:rsidRDefault="00760950" w:rsidP="00CE704F">
            <w:pPr>
              <w:rPr>
                <w:sz w:val="22"/>
                <w:lang w:val="en-AU"/>
              </w:rPr>
            </w:pPr>
            <w:r w:rsidRPr="00AA03FE">
              <w:rPr>
                <w:position w:val="-10"/>
                <w:sz w:val="22"/>
                <w:lang w:val="en-AU"/>
              </w:rPr>
              <w:object w:dxaOrig="800" w:dyaOrig="320" w14:anchorId="303AFD28">
                <v:shape id="_x0000_i1045" type="#_x0000_t75" style="width:39.75pt;height:15.75pt" o:ole="">
                  <v:imagedata r:id="rId38" o:title=""/>
                </v:shape>
                <o:OLEObject Type="Embed" ProgID="Equation.DSMT4" ShapeID="_x0000_i1045" DrawAspect="Content" ObjectID="_1520058894" r:id="rId39"/>
              </w:object>
            </w:r>
            <w:r w:rsidRPr="00AA03FE">
              <w:rPr>
                <w:sz w:val="22"/>
                <w:lang w:val="en-AU"/>
              </w:rPr>
              <w:t xml:space="preserve">, </w:t>
            </w:r>
            <w:r w:rsidRPr="00AA03FE">
              <w:rPr>
                <w:position w:val="-6"/>
                <w:sz w:val="22"/>
                <w:lang w:val="en-AU"/>
              </w:rPr>
              <w:object w:dxaOrig="700" w:dyaOrig="279" w14:anchorId="620EB8E7">
                <v:shape id="_x0000_i1046" type="#_x0000_t75" style="width:35.25pt;height:14.25pt" o:ole="">
                  <v:imagedata r:id="rId40" o:title=""/>
                </v:shape>
                <o:OLEObject Type="Embed" ProgID="Equation.DSMT4" ShapeID="_x0000_i1046" DrawAspect="Content" ObjectID="_1520058895" r:id="rId41"/>
              </w:object>
            </w:r>
          </w:p>
          <w:p w14:paraId="2153B3E0" w14:textId="77777777" w:rsidR="00760950" w:rsidRPr="00AA03FE" w:rsidRDefault="00760950" w:rsidP="00CE704F">
            <w:pPr>
              <w:jc w:val="right"/>
              <w:rPr>
                <w:noProof/>
                <w:sz w:val="22"/>
                <w:lang w:val="en-AU" w:eastAsia="zh-TW"/>
              </w:rPr>
            </w:pPr>
            <w:r w:rsidRPr="00AA03FE">
              <w:rPr>
                <w:noProof/>
                <w:sz w:val="22"/>
                <w:lang w:val="en-AU" w:eastAsia="en-AU"/>
              </w:rPr>
              <w:drawing>
                <wp:inline distT="0" distB="0" distL="0" distR="0" wp14:anchorId="2561BCC4" wp14:editId="31936859">
                  <wp:extent cx="2669880" cy="1036758"/>
                  <wp:effectExtent l="0" t="0" r="0" b="5080"/>
                  <wp:docPr id="2" name="Picture 2" descr="\\BRI-FS02\archive2\Wiley_jacplus\MATHS QUEST 12 FM 5E VCE U3&amp;4 EGD (O)\ART\ART-TECHNICAL\Topic Tests\JPG\C01\MQFM_1B.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57" descr="\\BRI-FS02\archive2\Wiley_jacplus\MATHS QUEST 12 FM 5E VCE U3&amp;4 EGD (O)\ART\ART-TECHNICAL\Topic Tests\JPG\C01\MQFM_1B.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08641" cy="10518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3286421" w14:textId="77777777" w:rsidR="00760950" w:rsidRPr="00AA03FE" w:rsidRDefault="00760950" w:rsidP="00CE704F">
            <w:pPr>
              <w:rPr>
                <w:sz w:val="22"/>
                <w:lang w:val="en-AU"/>
              </w:rPr>
            </w:pPr>
          </w:p>
          <w:p w14:paraId="5F9611F7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a) </w:t>
            </w:r>
            <w:r w:rsidR="00AA03FE" w:rsidRPr="00AA03FE">
              <w:rPr>
                <w:position w:val="-42"/>
                <w:sz w:val="22"/>
                <w:lang w:val="en-AU"/>
              </w:rPr>
              <w:object w:dxaOrig="1980" w:dyaOrig="639" w14:anchorId="2826D38B">
                <v:shape id="_x0000_i1047" type="#_x0000_t75" style="width:86.25pt;height:27.75pt" o:ole="">
                  <v:imagedata r:id="rId43" o:title=""/>
                </v:shape>
                <o:OLEObject Type="Embed" ProgID="Equation.DSMT4" ShapeID="_x0000_i1047" DrawAspect="Content" ObjectID="_1520058896" r:id="rId44"/>
              </w:object>
            </w:r>
          </w:p>
          <w:p w14:paraId="1B3C119E" w14:textId="77777777" w:rsidR="00760950" w:rsidRPr="00AA03FE" w:rsidRDefault="00760950" w:rsidP="00CE704F">
            <w:pPr>
              <w:ind w:left="794" w:hanging="397"/>
              <w:rPr>
                <w:sz w:val="22"/>
                <w:lang w:val="en-AU"/>
              </w:rPr>
            </w:pPr>
            <w:r w:rsidRPr="00AA03FE">
              <w:rPr>
                <w:position w:val="-6"/>
                <w:sz w:val="22"/>
                <w:lang w:val="en-AU"/>
              </w:rPr>
              <w:object w:dxaOrig="499" w:dyaOrig="279" w14:anchorId="748E558F">
                <v:shape id="_x0000_i1048" type="#_x0000_t75" style="width:24.75pt;height:14.25pt" o:ole="">
                  <v:imagedata r:id="rId45" o:title=""/>
                </v:shape>
                <o:OLEObject Type="Embed" ProgID="Equation.DSMT4" ShapeID="_x0000_i1048" DrawAspect="Content" ObjectID="_1520058897" r:id="rId46"/>
              </w:object>
            </w:r>
            <w:r w:rsidRPr="00AA03FE">
              <w:rPr>
                <w:sz w:val="22"/>
                <w:lang w:val="en-AU"/>
              </w:rPr>
              <w:t xml:space="preserve"> of values lie within </w:t>
            </w:r>
            <w:r w:rsidRPr="00AA03FE">
              <w:rPr>
                <w:position w:val="-10"/>
                <w:sz w:val="22"/>
                <w:lang w:val="en-AU"/>
              </w:rPr>
              <w:object w:dxaOrig="740" w:dyaOrig="320" w14:anchorId="13753587">
                <v:shape id="_x0000_i1049" type="#_x0000_t75" style="width:36.75pt;height:15.75pt" o:ole="">
                  <v:imagedata r:id="rId47" o:title=""/>
                </v:shape>
                <o:OLEObject Type="Embed" ProgID="Equation.DSMT4" ShapeID="_x0000_i1049" DrawAspect="Content" ObjectID="_1520058898" r:id="rId48"/>
              </w:object>
            </w:r>
            <w:r w:rsidRPr="00AA03FE">
              <w:rPr>
                <w:sz w:val="22"/>
                <w:lang w:val="en-AU"/>
              </w:rPr>
              <w:t xml:space="preserve"> </w:t>
            </w:r>
          </w:p>
          <w:p w14:paraId="6A7C888D" w14:textId="77777777" w:rsidR="00760950" w:rsidRPr="00AA03FE" w:rsidRDefault="00760950" w:rsidP="00CE704F">
            <w:pPr>
              <w:ind w:left="397"/>
              <w:rPr>
                <w:sz w:val="22"/>
                <w:lang w:val="en-AU"/>
              </w:rPr>
            </w:pPr>
            <w:r w:rsidRPr="00AA03FE">
              <w:rPr>
                <w:position w:val="-6"/>
                <w:sz w:val="22"/>
                <w:lang w:val="en-AU"/>
              </w:rPr>
              <w:object w:dxaOrig="499" w:dyaOrig="279" w14:anchorId="12934926">
                <v:shape id="_x0000_i1050" type="#_x0000_t75" style="width:24.75pt;height:14.25pt" o:ole="">
                  <v:imagedata r:id="rId49" o:title=""/>
                </v:shape>
                <o:OLEObject Type="Embed" ProgID="Equation.DSMT4" ShapeID="_x0000_i1050" DrawAspect="Content" ObjectID="_1520058899" r:id="rId50"/>
              </w:object>
            </w:r>
            <w:r w:rsidRPr="00AA03FE">
              <w:rPr>
                <w:sz w:val="22"/>
                <w:lang w:val="en-AU"/>
              </w:rPr>
              <w:t xml:space="preserve"> of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3769E6C2">
                <v:shape id="_x0000_i1051" type="#_x0000_t75" style="width:20.25pt;height:14.25pt" o:ole="">
                  <v:imagedata r:id="rId51" o:title=""/>
                </v:shape>
                <o:OLEObject Type="Embed" ProgID="Equation.DSMT4" ShapeID="_x0000_i1051" DrawAspect="Content" ObjectID="_1520058900" r:id="rId52"/>
              </w:object>
            </w:r>
            <w:r w:rsidRPr="00AA03FE">
              <w:rPr>
                <w:sz w:val="22"/>
                <w:lang w:val="en-AU"/>
              </w:rPr>
              <w:t xml:space="preserve"> is </w:t>
            </w:r>
            <w:r w:rsidRPr="00AA03FE">
              <w:rPr>
                <w:position w:val="-6"/>
                <w:sz w:val="22"/>
                <w:lang w:val="en-AU"/>
              </w:rPr>
              <w:object w:dxaOrig="580" w:dyaOrig="279" w14:anchorId="74C683E7">
                <v:shape id="_x0000_i1052" type="#_x0000_t75" style="width:29.25pt;height:14.25pt" o:ole="">
                  <v:imagedata r:id="rId53" o:title=""/>
                </v:shape>
                <o:OLEObject Type="Embed" ProgID="Equation.DSMT4" ShapeID="_x0000_i1052" DrawAspect="Content" ObjectID="_1520058901" r:id="rId54"/>
              </w:object>
            </w:r>
            <w:r w:rsidRPr="00AA03FE">
              <w:rPr>
                <w:sz w:val="22"/>
                <w:lang w:val="en-AU"/>
              </w:rPr>
              <w:t xml:space="preserve">. </w:t>
            </w:r>
          </w:p>
          <w:p w14:paraId="468F853B" w14:textId="77777777" w:rsidR="00760950" w:rsidRPr="00AA03FE" w:rsidRDefault="00760950" w:rsidP="00AA03FE">
            <w:pPr>
              <w:ind w:left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Hence, we would expect </w:t>
            </w:r>
            <w:r w:rsidRPr="00AA03FE">
              <w:rPr>
                <w:position w:val="-4"/>
                <w:sz w:val="22"/>
                <w:lang w:val="en-AU"/>
              </w:rPr>
              <w:object w:dxaOrig="400" w:dyaOrig="260" w14:anchorId="7EBF368A">
                <v:shape id="_x0000_i1053" type="#_x0000_t75" style="width:20.25pt;height:12.75pt" o:ole="">
                  <v:imagedata r:id="rId55" o:title=""/>
                </v:shape>
                <o:OLEObject Type="Embed" ProgID="Equation.DSMT4" ShapeID="_x0000_i1053" DrawAspect="Content" ObjectID="_1520058902" r:id="rId56"/>
              </w:object>
            </w:r>
            <w:r w:rsidRPr="00AA03FE">
              <w:rPr>
                <w:sz w:val="22"/>
                <w:lang w:val="en-AU"/>
              </w:rPr>
              <w:t xml:space="preserve"> or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089C55A1">
                <v:shape id="_x0000_i1054" type="#_x0000_t75" style="width:20.25pt;height:14.25pt" o:ole="">
                  <v:imagedata r:id="rId57" o:title=""/>
                </v:shape>
                <o:OLEObject Type="Embed" ProgID="Equation.DSMT4" ShapeID="_x0000_i1054" DrawAspect="Content" ObjectID="_1520058903" r:id="rId58"/>
              </w:object>
            </w:r>
            <w:r w:rsidRPr="00AA03FE">
              <w:rPr>
                <w:sz w:val="22"/>
                <w:lang w:val="en-AU"/>
              </w:rPr>
              <w:t xml:space="preserve"> women to have blood pressure between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708DC0F3">
                <v:shape id="_x0000_i1055" type="#_x0000_t75" style="width:20.25pt;height:14.25pt" o:ole="">
                  <v:imagedata r:id="rId59" o:title=""/>
                </v:shape>
                <o:OLEObject Type="Embed" ProgID="Equation.DSMT4" ShapeID="_x0000_i1055" DrawAspect="Content" ObjectID="_1520058904" r:id="rId60"/>
              </w:object>
            </w:r>
            <w:r w:rsidRPr="00AA03FE">
              <w:rPr>
                <w:sz w:val="22"/>
                <w:lang w:val="en-AU"/>
              </w:rPr>
              <w:t xml:space="preserve"> and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093024B7">
                <v:shape id="_x0000_i1056" type="#_x0000_t75" style="width:20.25pt;height:14.25pt" o:ole="">
                  <v:imagedata r:id="rId61" o:title=""/>
                </v:shape>
                <o:OLEObject Type="Embed" ProgID="Equation.DSMT4" ShapeID="_x0000_i1056" DrawAspect="Content" ObjectID="_1520058905" r:id="rId62"/>
              </w:object>
            </w:r>
            <w:r w:rsidRPr="00AA03FE">
              <w:rPr>
                <w:sz w:val="22"/>
                <w:lang w:val="en-AU"/>
              </w:rPr>
              <w:t>.</w:t>
            </w:r>
          </w:p>
          <w:p w14:paraId="0AF6F384" w14:textId="77777777" w:rsidR="00760950" w:rsidRPr="00AA03FE" w:rsidRDefault="00760950" w:rsidP="00CE704F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b) </w:t>
            </w:r>
            <w:r w:rsidR="00D61DB4">
              <w:rPr>
                <w:sz w:val="22"/>
                <w:lang w:val="en-AU"/>
              </w:rPr>
              <w:t xml:space="preserve">130 </w:t>
            </w:r>
            <w:r w:rsidRPr="00AA03FE">
              <w:rPr>
                <w:sz w:val="22"/>
                <w:lang w:val="en-AU"/>
              </w:rPr>
              <w:t>is one standard deviation above the mean.</w:t>
            </w:r>
          </w:p>
          <w:p w14:paraId="3EE8C294" w14:textId="77777777" w:rsidR="00760950" w:rsidRPr="00AA03FE" w:rsidRDefault="00760950" w:rsidP="00CE704F">
            <w:pPr>
              <w:ind w:left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Less than a measure of </w:t>
            </w:r>
            <w:r w:rsidRPr="00AA03FE">
              <w:rPr>
                <w:position w:val="-6"/>
                <w:sz w:val="22"/>
                <w:lang w:val="en-AU"/>
              </w:rPr>
              <w:object w:dxaOrig="400" w:dyaOrig="279" w14:anchorId="16FD2C77">
                <v:shape id="_x0000_i1057" type="#_x0000_t75" style="width:20.25pt;height:14.25pt" o:ole="">
                  <v:imagedata r:id="rId63" o:title=""/>
                </v:shape>
                <o:OLEObject Type="Embed" ProgID="Equation.DSMT4" ShapeID="_x0000_i1057" DrawAspect="Content" ObjectID="_1520058906" r:id="rId64"/>
              </w:object>
            </w:r>
            <w:r w:rsidRPr="00AA03FE">
              <w:rPr>
                <w:sz w:val="22"/>
                <w:lang w:val="en-AU"/>
              </w:rPr>
              <w:t xml:space="preserve"> represents </w:t>
            </w:r>
            <w:r w:rsidR="00D61DB4" w:rsidRPr="00AA03FE">
              <w:rPr>
                <w:position w:val="-26"/>
                <w:sz w:val="22"/>
                <w:lang w:val="en-AU"/>
              </w:rPr>
              <w:object w:dxaOrig="4200" w:dyaOrig="639" w14:anchorId="099F9C9D">
                <v:shape id="_x0000_i1058" type="#_x0000_t75" style="width:177.75pt;height:27pt" o:ole="">
                  <v:imagedata r:id="rId65" o:title=""/>
                </v:shape>
                <o:OLEObject Type="Embed" ProgID="Equation.DSMT4" ShapeID="_x0000_i1058" DrawAspect="Content" ObjectID="_1520058907" r:id="rId66"/>
              </w:object>
            </w:r>
            <w:r w:rsidRPr="00AA03FE">
              <w:rPr>
                <w:sz w:val="22"/>
                <w:lang w:val="en-AU"/>
              </w:rPr>
              <w:t xml:space="preserve"> </w:t>
            </w:r>
          </w:p>
          <w:p w14:paraId="027D8761" w14:textId="77777777" w:rsidR="00760950" w:rsidRPr="00AA03FE" w:rsidRDefault="00D61DB4" w:rsidP="00D61DB4">
            <w:pPr>
              <w:ind w:left="794" w:hanging="397"/>
              <w:jc w:val="center"/>
              <w:rPr>
                <w:sz w:val="22"/>
                <w:lang w:val="en-AU"/>
              </w:rPr>
            </w:pPr>
            <w:r>
              <w:rPr>
                <w:sz w:val="22"/>
                <w:lang w:val="en-AU"/>
              </w:rPr>
              <w:t>84% of 150=126</w:t>
            </w:r>
          </w:p>
          <w:p w14:paraId="24BF3F06" w14:textId="77777777" w:rsidR="00760950" w:rsidRPr="00AA03FE" w:rsidRDefault="00760950" w:rsidP="00AA03FE">
            <w:pPr>
              <w:ind w:left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Hence, we would expect </w:t>
            </w:r>
            <w:r w:rsidR="00D61DB4">
              <w:rPr>
                <w:sz w:val="22"/>
                <w:lang w:val="en-AU"/>
              </w:rPr>
              <w:t>126</w:t>
            </w:r>
            <w:r w:rsidRPr="00AA03FE">
              <w:rPr>
                <w:sz w:val="22"/>
                <w:lang w:val="en-AU"/>
              </w:rPr>
              <w:t xml:space="preserve"> women to have blood pressure less than </w:t>
            </w:r>
            <w:r w:rsidR="00D61DB4">
              <w:rPr>
                <w:sz w:val="22"/>
                <w:lang w:val="en-AU"/>
              </w:rPr>
              <w:t>130</w:t>
            </w:r>
            <w:r w:rsidRPr="00AA03FE">
              <w:rPr>
                <w:sz w:val="22"/>
                <w:lang w:val="en-AU"/>
              </w:rPr>
              <w:t>.</w:t>
            </w:r>
          </w:p>
          <w:p w14:paraId="57E19828" w14:textId="77777777" w:rsidR="00760950" w:rsidRPr="00AA03FE" w:rsidRDefault="00760950" w:rsidP="00AA03FE">
            <w:pPr>
              <w:ind w:left="397" w:hanging="397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(c) </w:t>
            </w:r>
            <w:r w:rsidR="00D61DB4">
              <w:rPr>
                <w:sz w:val="22"/>
                <w:lang w:val="en-AU"/>
              </w:rPr>
              <w:t>120</w:t>
            </w:r>
            <w:r w:rsidRPr="00AA03FE">
              <w:rPr>
                <w:sz w:val="22"/>
                <w:lang w:val="en-AU"/>
              </w:rPr>
              <w:t xml:space="preserve"> is the mean; hence, we would expect </w:t>
            </w:r>
            <w:r w:rsidR="00D61DB4">
              <w:rPr>
                <w:sz w:val="22"/>
                <w:lang w:val="en-AU"/>
              </w:rPr>
              <w:t>50%</w:t>
            </w:r>
            <w:r w:rsidRPr="00AA03FE">
              <w:rPr>
                <w:sz w:val="22"/>
                <w:lang w:val="en-AU"/>
              </w:rPr>
              <w:t xml:space="preserve"> of women to have blood pressure greater than </w:t>
            </w:r>
            <w:r w:rsidR="00D61DB4">
              <w:rPr>
                <w:sz w:val="22"/>
                <w:lang w:val="en-AU"/>
              </w:rPr>
              <w:t>120</w:t>
            </w:r>
            <w:r w:rsidRPr="00AA03FE">
              <w:rPr>
                <w:sz w:val="22"/>
                <w:lang w:val="en-AU"/>
              </w:rPr>
              <w:t xml:space="preserve">. This amounts to </w:t>
            </w:r>
            <w:r w:rsidR="00D61DB4">
              <w:rPr>
                <w:sz w:val="22"/>
                <w:lang w:val="en-AU"/>
              </w:rPr>
              <w:t>75</w:t>
            </w:r>
            <w:r w:rsidRPr="00AA03FE">
              <w:rPr>
                <w:sz w:val="22"/>
                <w:lang w:val="en-AU"/>
              </w:rPr>
              <w:t xml:space="preserve"> women.</w:t>
            </w:r>
          </w:p>
          <w:p w14:paraId="0497123F" w14:textId="77777777" w:rsidR="00760950" w:rsidRPr="00AA03FE" w:rsidRDefault="00D61DB4" w:rsidP="00CE704F">
            <w:pPr>
              <w:numPr>
                <w:ilvl w:val="0"/>
                <w:numId w:val="4"/>
              </w:numPr>
              <w:rPr>
                <w:sz w:val="22"/>
                <w:lang w:val="en-AU"/>
              </w:rPr>
            </w:pPr>
            <w:r>
              <w:rPr>
                <w:sz w:val="22"/>
                <w:lang w:val="en-AU"/>
              </w:rPr>
              <w:t>90</w:t>
            </w:r>
            <w:r w:rsidR="00760950" w:rsidRPr="00AA03FE">
              <w:rPr>
                <w:sz w:val="22"/>
                <w:lang w:val="en-AU"/>
              </w:rPr>
              <w:t xml:space="preserve"> and </w:t>
            </w:r>
            <w:r>
              <w:rPr>
                <w:sz w:val="22"/>
                <w:lang w:val="en-AU"/>
              </w:rPr>
              <w:t>150</w:t>
            </w:r>
            <w:r w:rsidR="00760950" w:rsidRPr="00AA03FE">
              <w:rPr>
                <w:sz w:val="22"/>
                <w:lang w:val="en-AU"/>
              </w:rPr>
              <w:t xml:space="preserve"> represents </w:t>
            </w:r>
            <w:r w:rsidRPr="00AA03FE">
              <w:rPr>
                <w:position w:val="-10"/>
                <w:sz w:val="22"/>
                <w:lang w:val="en-AU"/>
              </w:rPr>
              <w:object w:dxaOrig="720" w:dyaOrig="320" w14:anchorId="4B47DC2C">
                <v:shape id="_x0000_i1059" type="#_x0000_t75" style="width:35.25pt;height:15pt" o:ole="">
                  <v:imagedata r:id="rId67" o:title=""/>
                </v:shape>
                <o:OLEObject Type="Embed" ProgID="Equation.DSMT4" ShapeID="_x0000_i1059" DrawAspect="Content" ObjectID="_1520058908" r:id="rId68"/>
              </w:object>
            </w:r>
            <w:r w:rsidR="00760950" w:rsidRPr="00AA03FE">
              <w:rPr>
                <w:sz w:val="22"/>
                <w:lang w:val="en-AU"/>
              </w:rPr>
              <w:t xml:space="preserve">; hence, we would expect </w:t>
            </w:r>
            <w:r>
              <w:rPr>
                <w:sz w:val="22"/>
                <w:lang w:val="en-AU"/>
              </w:rPr>
              <w:t>99.7%</w:t>
            </w:r>
            <w:r w:rsidR="00760950" w:rsidRPr="00AA03FE">
              <w:rPr>
                <w:sz w:val="22"/>
                <w:lang w:val="en-AU"/>
              </w:rPr>
              <w:t xml:space="preserve"> to fall within this range.</w:t>
            </w:r>
          </w:p>
          <w:p w14:paraId="32A3BAF4" w14:textId="77777777" w:rsidR="00760950" w:rsidRPr="00AA03FE" w:rsidRDefault="00D61DB4" w:rsidP="00CE704F">
            <w:pPr>
              <w:ind w:left="360"/>
              <w:rPr>
                <w:sz w:val="22"/>
                <w:lang w:val="en-AU"/>
              </w:rPr>
            </w:pPr>
            <w:r>
              <w:rPr>
                <w:sz w:val="22"/>
                <w:lang w:val="en-AU"/>
              </w:rPr>
              <w:t>99.7%</w:t>
            </w:r>
            <w:r w:rsidR="00760950" w:rsidRPr="00AA03FE">
              <w:rPr>
                <w:sz w:val="22"/>
                <w:lang w:val="en-AU"/>
              </w:rPr>
              <w:t xml:space="preserve"> of </w:t>
            </w:r>
            <w:r>
              <w:rPr>
                <w:sz w:val="22"/>
                <w:lang w:val="en-AU"/>
              </w:rPr>
              <w:t>150=149.55</w:t>
            </w:r>
            <w:r w:rsidR="00760950" w:rsidRPr="00AA03FE">
              <w:rPr>
                <w:sz w:val="22"/>
                <w:lang w:val="en-AU"/>
              </w:rPr>
              <w:t xml:space="preserve"> </w:t>
            </w:r>
          </w:p>
          <w:p w14:paraId="4E47E1BB" w14:textId="77777777" w:rsidR="00760950" w:rsidRPr="00AA03FE" w:rsidRDefault="00760950" w:rsidP="00D61DB4">
            <w:pPr>
              <w:widowControl w:val="0"/>
              <w:ind w:left="360"/>
              <w:rPr>
                <w:sz w:val="22"/>
                <w:lang w:val="en-AU"/>
              </w:rPr>
            </w:pPr>
            <w:r w:rsidRPr="00AA03FE">
              <w:rPr>
                <w:sz w:val="22"/>
                <w:lang w:val="en-AU"/>
              </w:rPr>
              <w:t xml:space="preserve">We would therefore expect </w:t>
            </w:r>
            <w:r w:rsidR="00D61DB4">
              <w:rPr>
                <w:sz w:val="22"/>
                <w:lang w:val="en-AU"/>
              </w:rPr>
              <w:t>149</w:t>
            </w:r>
            <w:r w:rsidRPr="00AA03FE">
              <w:rPr>
                <w:sz w:val="22"/>
                <w:lang w:val="en-AU"/>
              </w:rPr>
              <w:t xml:space="preserve"> to </w:t>
            </w:r>
            <w:r w:rsidR="00D61DB4">
              <w:rPr>
                <w:sz w:val="22"/>
                <w:lang w:val="en-AU"/>
              </w:rPr>
              <w:t>150</w:t>
            </w:r>
            <w:r w:rsidRPr="00AA03FE">
              <w:rPr>
                <w:sz w:val="22"/>
                <w:lang w:val="en-AU"/>
              </w:rPr>
              <w:t xml:space="preserve"> women to fall within this range.</w:t>
            </w:r>
          </w:p>
        </w:tc>
        <w:tc>
          <w:tcPr>
            <w:tcW w:w="425" w:type="dxa"/>
          </w:tcPr>
          <w:p w14:paraId="36AB9A87" w14:textId="77777777" w:rsidR="00760950" w:rsidRPr="00AA03FE" w:rsidRDefault="00760950" w:rsidP="00CE704F">
            <w:pPr>
              <w:widowControl w:val="0"/>
              <w:rPr>
                <w:color w:val="FF0000"/>
                <w:sz w:val="22"/>
                <w:lang w:val="en-AU"/>
              </w:rPr>
            </w:pPr>
            <w:r w:rsidRPr="00AA03FE">
              <w:rPr>
                <w:color w:val="FF0000"/>
                <w:sz w:val="22"/>
                <w:lang w:val="en-AU"/>
              </w:rPr>
              <w:t>4</w:t>
            </w:r>
          </w:p>
        </w:tc>
      </w:tr>
    </w:tbl>
    <w:p w14:paraId="5ECA699D" w14:textId="77777777" w:rsidR="00760950" w:rsidRDefault="00760950"/>
    <w:sectPr w:rsidR="00760950" w:rsidSect="00AA03FE">
      <w:footerReference w:type="even" r:id="rId69"/>
      <w:footerReference w:type="default" r:id="rId70"/>
      <w:pgSz w:w="11900" w:h="16840"/>
      <w:pgMar w:top="964" w:right="1021" w:bottom="964" w:left="102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6B95B59" w14:textId="77777777" w:rsidR="007A1F5F" w:rsidRDefault="007A1F5F" w:rsidP="004A4166">
      <w:r>
        <w:separator/>
      </w:r>
    </w:p>
  </w:endnote>
  <w:endnote w:type="continuationSeparator" w:id="0">
    <w:p w14:paraId="3FE9390E" w14:textId="77777777" w:rsidR="007A1F5F" w:rsidRDefault="007A1F5F" w:rsidP="004A41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4AD07ED" w14:textId="77777777" w:rsidR="004A4166" w:rsidRDefault="004A4166" w:rsidP="00707439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C9A51ED" w14:textId="77777777" w:rsidR="004A4166" w:rsidRDefault="004A4166" w:rsidP="004A4166">
    <w:pPr>
      <w:pStyle w:val="Footer"/>
      <w:framePr w:wrap="none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3B39CFD" w14:textId="77777777" w:rsidR="004A4166" w:rsidRDefault="004A4166" w:rsidP="004A4166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15F2FA" w14:textId="303CA773" w:rsidR="004A4166" w:rsidRDefault="004A4166" w:rsidP="00707439">
    <w:pPr>
      <w:pStyle w:val="Footer"/>
      <w:framePr w:wrap="none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63CD">
      <w:rPr>
        <w:rStyle w:val="PageNumber"/>
        <w:noProof/>
      </w:rPr>
      <w:t>1</w:t>
    </w:r>
    <w:r>
      <w:rPr>
        <w:rStyle w:val="PageNumber"/>
      </w:rPr>
      <w:fldChar w:fldCharType="end"/>
    </w:r>
  </w:p>
  <w:p w14:paraId="4E5E6A24" w14:textId="5CD57236" w:rsidR="004A4166" w:rsidRPr="004A4166" w:rsidRDefault="004A4166" w:rsidP="004A4166">
    <w:pPr>
      <w:pStyle w:val="Footer"/>
      <w:ind w:right="360"/>
      <w:jc w:val="right"/>
      <w:rPr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95789D" w14:textId="77777777" w:rsidR="007A1F5F" w:rsidRDefault="007A1F5F" w:rsidP="004A4166">
      <w:r>
        <w:separator/>
      </w:r>
    </w:p>
  </w:footnote>
  <w:footnote w:type="continuationSeparator" w:id="0">
    <w:p w14:paraId="72E36331" w14:textId="77777777" w:rsidR="007A1F5F" w:rsidRDefault="007A1F5F" w:rsidP="004A41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5C0248"/>
    <w:multiLevelType w:val="singleLevel"/>
    <w:tmpl w:val="A08A593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AC210D1"/>
    <w:multiLevelType w:val="singleLevel"/>
    <w:tmpl w:val="81DE9198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0000FF"/>
        <w:sz w:val="24"/>
      </w:rPr>
    </w:lvl>
  </w:abstractNum>
  <w:abstractNum w:abstractNumId="2" w15:restartNumberingAfterBreak="0">
    <w:nsid w:val="3DCB4A40"/>
    <w:multiLevelType w:val="singleLevel"/>
    <w:tmpl w:val="45DA4C5C"/>
    <w:lvl w:ilvl="0">
      <w:start w:val="1"/>
      <w:numFmt w:val="decimal"/>
      <w:lvlText w:val="%1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color w:val="000000" w:themeColor="text1"/>
        <w:sz w:val="24"/>
      </w:rPr>
    </w:lvl>
  </w:abstractNum>
  <w:abstractNum w:abstractNumId="3" w15:restartNumberingAfterBreak="0">
    <w:nsid w:val="52944FDF"/>
    <w:multiLevelType w:val="singleLevel"/>
    <w:tmpl w:val="A08A593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59D634DD"/>
    <w:multiLevelType w:val="singleLevel"/>
    <w:tmpl w:val="A08A593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60950"/>
    <w:rsid w:val="001E5680"/>
    <w:rsid w:val="003163CD"/>
    <w:rsid w:val="003A3C3F"/>
    <w:rsid w:val="004A4166"/>
    <w:rsid w:val="00760950"/>
    <w:rsid w:val="007A1F5F"/>
    <w:rsid w:val="008E359B"/>
    <w:rsid w:val="00AA03FE"/>
    <w:rsid w:val="00D32AE6"/>
    <w:rsid w:val="00D61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E8E8A1A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60950"/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76095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60950"/>
    <w:rPr>
      <w:rFonts w:ascii="Times New Roman" w:eastAsia="Times New Roman" w:hAnsi="Times New Roman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4A416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4166"/>
    <w:rPr>
      <w:rFonts w:ascii="Times New Roman" w:eastAsia="Times New Roman" w:hAnsi="Times New Roman" w:cs="Times New Roman"/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4A416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4.jpeg"/><Relationship Id="rId47" Type="http://schemas.openxmlformats.org/officeDocument/2006/relationships/image" Target="media/image17.wmf"/><Relationship Id="rId50" Type="http://schemas.openxmlformats.org/officeDocument/2006/relationships/oleObject" Target="embeddings/oleObject26.bin"/><Relationship Id="rId55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image" Target="media/image16.wmf"/><Relationship Id="rId53" Type="http://schemas.openxmlformats.org/officeDocument/2006/relationships/image" Target="media/image20.wmf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69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2.wmf"/><Relationship Id="rId46" Type="http://schemas.openxmlformats.org/officeDocument/2006/relationships/oleObject" Target="embeddings/oleObject24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14</Words>
  <Characters>293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Weiser</dc:creator>
  <cp:keywords/>
  <dc:description/>
  <cp:lastModifiedBy>Lloyd Hutchison</cp:lastModifiedBy>
  <cp:revision>2</cp:revision>
  <dcterms:created xsi:type="dcterms:W3CDTF">2016-03-20T22:48:00Z</dcterms:created>
  <dcterms:modified xsi:type="dcterms:W3CDTF">2016-03-20T22:48:00Z</dcterms:modified>
</cp:coreProperties>
</file>